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344" r:id="rId3"/>
    <p:sldId id="341" r:id="rId4"/>
    <p:sldId id="325" r:id="rId5"/>
    <p:sldId id="334" r:id="rId6"/>
    <p:sldId id="335" r:id="rId7"/>
    <p:sldId id="338" r:id="rId8"/>
    <p:sldId id="336" r:id="rId9"/>
    <p:sldId id="337" r:id="rId10"/>
    <p:sldId id="350" r:id="rId11"/>
    <p:sldId id="352" r:id="rId12"/>
    <p:sldId id="357" r:id="rId13"/>
    <p:sldId id="355" r:id="rId14"/>
    <p:sldId id="351" r:id="rId15"/>
    <p:sldId id="353" r:id="rId16"/>
    <p:sldId id="354" r:id="rId17"/>
    <p:sldId id="358" r:id="rId18"/>
    <p:sldId id="359" r:id="rId19"/>
    <p:sldId id="348" r:id="rId20"/>
    <p:sldId id="349" r:id="rId21"/>
    <p:sldId id="347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35" autoAdjust="0"/>
    <p:restoredTop sz="94660"/>
  </p:normalViewPr>
  <p:slideViewPr>
    <p:cSldViewPr snapToGrid="0">
      <p:cViewPr varScale="1">
        <p:scale>
          <a:sx n="84" d="100"/>
          <a:sy n="84" d="100"/>
        </p:scale>
        <p:origin x="7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A30F2-8B1E-42D4-BF62-5CB2EF4470FC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718B7F-7502-45A4-944A-CDD33DB448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304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2BDDD14-0380-4E85-9C37-D46FCF34AEDD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975101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938558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69392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02944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16852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67729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923438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958706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319946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86947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03358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40688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54332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20346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762514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62459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40035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5977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b="0" u="none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935AB7D-54B3-42C3-80FB-B66A799099AF}" type="slidenum">
              <a:rPr lang="zh-C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01981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02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1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7510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84423-D5EC-438E-A2F6-29E4CE89D21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45445-C46B-4363-A4C4-00BF8ED0846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371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50106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63419-ABCD-401F-8550-CB705CC07F4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E55D5-AE3A-425A-B109-C6EFE2B19BF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5210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DE1C9-EE02-4DB6-818A-F3733349A13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52DF4-C77B-4C0A-89CC-D682E61722B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843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F6248-479F-44D3-866F-50AD823F0A4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6FBD9-FAD9-49BC-9F40-5C507302246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3318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E1699-B3EE-4A4A-9193-68F9DA3C65A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0A398-C93B-4C88-BB43-EE1F0078505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7102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72DED-AD30-435F-9A5F-9803323D23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C49F-5B4F-4E26-B0E8-2DBEA6C9411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41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EB7B0-25F1-43EB-8672-DFCD0A15E4B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8FFC5-12BF-4FBE-8BEE-D2E579607AD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385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FB067-CE1B-4198-9974-DD9E4119D43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FE22C-E799-48E7-B9F8-8D64F02CDC8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490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3853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C9745-C672-4DB7-B403-FF1650B0592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5A771-AAB0-4229-8C70-853C5EC6FC0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3120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1F5C2-D51C-44C3-B3AB-F931287630D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B1ED1-F0DE-4D92-8535-30E282B8957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9042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6F97C-D8E0-4B99-BE21-EB3C39E229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41D3F-E3D2-4B66-A2C9-21B6BDFFC9C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549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902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927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573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608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638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65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160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3D0527-106F-48EB-A09D-3D84D5EC7D97}" type="datetimeFigureOut">
              <a:rPr lang="zh-CN" altLang="en-US" smtClean="0"/>
              <a:t>2019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0483EC-4F24-4A0B-A03A-48C0132CC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1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188640"/>
            <a:ext cx="10972800" cy="92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3C6731B-069D-416A-B4A7-1E41AF5F64D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11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341EB3F-03E9-4252-B7AE-766920E7106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400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tif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/>
          <p:cNvSpPr>
            <a:spLocks noGrp="1"/>
          </p:cNvSpPr>
          <p:nvPr>
            <p:ph type="ctrTitle"/>
          </p:nvPr>
        </p:nvSpPr>
        <p:spPr>
          <a:xfrm>
            <a:off x="1107831" y="1999114"/>
            <a:ext cx="9976338" cy="1006475"/>
          </a:xfrm>
        </p:spPr>
        <p:txBody>
          <a:bodyPr>
            <a:normAutofit fontScale="90000"/>
          </a:bodyPr>
          <a:lstStyle/>
          <a:p>
            <a:r>
              <a:rPr lang="zh-CN" altLang="en-US" sz="6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工作汇报</a:t>
            </a:r>
            <a:endParaRPr lang="zh-CN" altLang="en-US" sz="6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5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/>
          <a:p>
            <a:endParaRPr lang="en-US" altLang="zh-CN" dirty="0"/>
          </a:p>
          <a:p>
            <a:r>
              <a:rPr lang="en-US" altLang="zh-CN" dirty="0" smtClean="0">
                <a:solidFill>
                  <a:schemeClr val="tx1"/>
                </a:solidFill>
              </a:rPr>
              <a:t>2019.11.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9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78" y="1279455"/>
            <a:ext cx="11192256" cy="5462054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X6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函矩阵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506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准方法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52475"/>
              </p:ext>
            </p:extLst>
          </p:nvPr>
        </p:nvGraphicFramePr>
        <p:xfrm>
          <a:off x="2992834" y="1350394"/>
          <a:ext cx="2173496" cy="3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834" y="1350394"/>
                        <a:ext cx="2173496" cy="3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17263"/>
              </p:ext>
            </p:extLst>
          </p:nvPr>
        </p:nvGraphicFramePr>
        <p:xfrm>
          <a:off x="684899" y="1943636"/>
          <a:ext cx="4114957" cy="320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3454200" imgH="2692080" progId="Equation.DSMT4">
                  <p:embed/>
                </p:oleObj>
              </mc:Choice>
              <mc:Fallback>
                <p:oleObj name="Equation" r:id="rId6" imgW="345420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899" y="1943636"/>
                        <a:ext cx="4114957" cy="3207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85458" y="1944132"/>
          <a:ext cx="4100513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8" imgW="3441600" imgH="2692080" progId="Equation.DSMT4">
                  <p:embed/>
                </p:oleObj>
              </mc:Choice>
              <mc:Fallback>
                <p:oleObj name="Equation" r:id="rId8" imgW="344160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5458" y="1944132"/>
                        <a:ext cx="4100513" cy="320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5304554" y="3350663"/>
            <a:ext cx="877824" cy="393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059205" y="6045293"/>
          <a:ext cx="1476409" cy="54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0" imgW="1091880" imgH="406080" progId="Equation.DSMT4">
                  <p:embed/>
                </p:oleObj>
              </mc:Choice>
              <mc:Fallback>
                <p:oleObj name="Equation" r:id="rId10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59205" y="6045293"/>
                        <a:ext cx="1476409" cy="54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 rot="5400000">
            <a:off x="8358497" y="5376978"/>
            <a:ext cx="877824" cy="393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0800000">
            <a:off x="5578400" y="6074425"/>
            <a:ext cx="877824" cy="393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8385"/>
              </p:ext>
            </p:extLst>
          </p:nvPr>
        </p:nvGraphicFramePr>
        <p:xfrm>
          <a:off x="2242845" y="6133702"/>
          <a:ext cx="18367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2" imgW="1358640" imgH="203040" progId="Equation.DSMT4">
                  <p:embed/>
                </p:oleObj>
              </mc:Choice>
              <mc:Fallback>
                <p:oleObj name="Equation" r:id="rId12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2845" y="6133702"/>
                        <a:ext cx="1836737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86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准前后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317" y="1814914"/>
            <a:ext cx="5463989" cy="22724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0317" y="4332700"/>
            <a:ext cx="5373363" cy="228142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099816" y="2951141"/>
            <a:ext cx="722376" cy="10259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099816" y="5470810"/>
            <a:ext cx="722376" cy="10511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727698" y="2733700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27698" y="5286144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265526" y="5130698"/>
            <a:ext cx="219456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区别原因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电机推力常数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电机出力方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45896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8" y="1289066"/>
            <a:ext cx="11221688" cy="5476418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准前后传函矩阵对比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808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4" y="1484213"/>
            <a:ext cx="11023816" cy="4921962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准前后误差对比（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色：前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橙色：后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454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14" y="1459642"/>
            <a:ext cx="10407450" cy="5079053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准后误差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002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牛顿整定方法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87" y="1902842"/>
            <a:ext cx="4627012" cy="11969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787" y="4063935"/>
            <a:ext cx="4376982" cy="1557909"/>
          </a:xfrm>
          <a:prstGeom prst="rect">
            <a:avLst/>
          </a:prstGeom>
        </p:spPr>
      </p:pic>
      <p:sp>
        <p:nvSpPr>
          <p:cNvPr id="9" name="右箭头 8"/>
          <p:cNvSpPr/>
          <p:nvPr/>
        </p:nvSpPr>
        <p:spPr>
          <a:xfrm rot="5400000">
            <a:off x="2532807" y="3367849"/>
            <a:ext cx="877824" cy="393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1567" y="4582477"/>
            <a:ext cx="3590030" cy="748475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5360771" y="4746402"/>
            <a:ext cx="674793" cy="420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1716" y="2466779"/>
            <a:ext cx="2958084" cy="524388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 rot="16200000">
            <a:off x="8013362" y="3455648"/>
            <a:ext cx="674793" cy="420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65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01801"/>
              </p:ext>
            </p:extLst>
          </p:nvPr>
        </p:nvGraphicFramePr>
        <p:xfrm>
          <a:off x="2685879" y="2535123"/>
          <a:ext cx="3632200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047760" imgH="2692080" progId="Equation.DSMT4">
                  <p:embed/>
                </p:oleObj>
              </mc:Choice>
              <mc:Fallback>
                <p:oleObj name="Equation" r:id="rId4" imgW="304776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5879" y="2535123"/>
                        <a:ext cx="3632200" cy="320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011930" y="1605881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4091243" y="1957612"/>
            <a:ext cx="173736" cy="577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 rot="16200000" flipV="1">
            <a:off x="1925764" y="2932634"/>
            <a:ext cx="217805" cy="821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 rot="16200000" flipV="1">
            <a:off x="1925764" y="2383994"/>
            <a:ext cx="217805" cy="821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 rot="16200000" flipV="1">
            <a:off x="1925764" y="3965906"/>
            <a:ext cx="217805" cy="821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 rot="16200000" flipV="1">
            <a:off x="1925763" y="4514546"/>
            <a:ext cx="217805" cy="821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 rot="16200000" flipV="1">
            <a:off x="1925763" y="5057789"/>
            <a:ext cx="217805" cy="821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937385" y="3898326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手杖形箭头 15"/>
          <p:cNvSpPr/>
          <p:nvPr/>
        </p:nvSpPr>
        <p:spPr>
          <a:xfrm>
            <a:off x="937385" y="1867984"/>
            <a:ext cx="2194561" cy="621089"/>
          </a:xfrm>
          <a:prstGeom prst="utur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59440" y="2578727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ntroll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8186" y="2267595"/>
            <a:ext cx="4289660" cy="3475866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7068186" y="5868054"/>
            <a:ext cx="459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论文算法复现（目标函数随迭代次数变化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657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拟样机设计阶段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预算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6825260"/>
              </p:ext>
            </p:extLst>
          </p:nvPr>
        </p:nvGraphicFramePr>
        <p:xfrm>
          <a:off x="1088087" y="1812317"/>
          <a:ext cx="9246539" cy="42060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991"/>
                <a:gridCol w="1766697"/>
                <a:gridCol w="1257300"/>
                <a:gridCol w="895350"/>
                <a:gridCol w="824248"/>
                <a:gridCol w="1095977"/>
                <a:gridCol w="1173488"/>
                <a:gridCol w="1173488"/>
              </a:tblGrid>
              <a:tr h="6253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设计阶段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部件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满足的应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机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传感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A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控制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扰动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</a:tr>
              <a:tr h="1193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刚体（运动学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轨迹检查、动画演示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（位置输入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仅</a:t>
                      </a:r>
                      <a:r>
                        <a:rPr 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PG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</a:t>
                      </a:r>
                    </a:p>
                  </a:txBody>
                  <a:tcPr marL="68580" marR="68580" marT="0" marB="0" anchor="ctr"/>
                </a:tc>
              </a:tr>
              <a:tr h="1193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刚体（动力学）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准确的质量和惯性特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电机</a:t>
                      </a:r>
                      <a:r>
                        <a:rPr 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推力预算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耦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馈</a:t>
                      </a:r>
                      <a:r>
                        <a:rPr 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ID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速度前馈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重力补偿</a:t>
                      </a:r>
                    </a:p>
                  </a:txBody>
                  <a:tcPr marL="68580" marR="68580" marT="0" marB="0" anchor="ctr"/>
                </a:tc>
              </a:tr>
              <a:tr h="1193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刚体</a:t>
                      </a:r>
                      <a:r>
                        <a:rPr 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柔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误差预算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白噪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理想</a:t>
                      </a:r>
                      <a:endParaRPr lang="en-US" altLang="zh-CN" sz="1600" kern="100" dirty="0" smtClean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白噪声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解耦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馈</a:t>
                      </a:r>
                      <a:r>
                        <a:rPr 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ID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阶</a:t>
                      </a:r>
                      <a:r>
                        <a:rPr lang="zh-CN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前馈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扰动力，位置误差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530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来源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预算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81121" y="1902842"/>
            <a:ext cx="10164679" cy="1081658"/>
          </a:xfrm>
        </p:spPr>
        <p:txBody>
          <a:bodyPr>
            <a:normAutofit lnSpcReduction="10000"/>
          </a:bodyPr>
          <a:lstStyle/>
          <a:p>
            <a:pPr marL="0" indent="0">
              <a:spcAft>
                <a:spcPts val="1200"/>
              </a:spcAft>
              <a:buClr>
                <a:srgbClr val="0070C0"/>
              </a:buClr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扰动力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驱动器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B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电机常数，（轨迹：前馈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Aft>
                <a:spcPts val="1200"/>
              </a:spcAft>
              <a:buClr>
                <a:srgbClr val="0070C0"/>
              </a:buClr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置误差：传感器噪声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柔性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0" y="3329162"/>
            <a:ext cx="5880100" cy="23520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9654" y="4074481"/>
            <a:ext cx="4549305" cy="1380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31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内容占位符 2"/>
          <p:cNvSpPr>
            <a:spLocks noGrp="1"/>
          </p:cNvSpPr>
          <p:nvPr>
            <p:ph idx="1"/>
          </p:nvPr>
        </p:nvSpPr>
        <p:spPr>
          <a:xfrm>
            <a:off x="3539152" y="1963864"/>
            <a:ext cx="7056784" cy="4248472"/>
          </a:xfrm>
        </p:spPr>
        <p:txBody>
          <a:bodyPr/>
          <a:lstStyle/>
          <a:p>
            <a:pPr marL="514350" indent="-514350" eaLnBrk="1" hangingPunct="1">
              <a:spcAft>
                <a:spcPts val="1200"/>
              </a:spcAft>
              <a:buClr>
                <a:srgbClr val="0070C0"/>
              </a:buClr>
              <a:buAutoNum type="arabicPlain"/>
            </a:pPr>
            <a:r>
              <a:rPr lang="zh-CN" altLang="en-US" dirty="0" smtClean="0"/>
              <a:t>新</a:t>
            </a:r>
            <a:r>
              <a:rPr lang="zh-CN" altLang="en-US" dirty="0" smtClean="0"/>
              <a:t>台实验与仿真</a:t>
            </a:r>
            <a:r>
              <a:rPr lang="zh-CN" altLang="en-US" dirty="0" smtClean="0"/>
              <a:t>对比</a:t>
            </a:r>
            <a:endParaRPr lang="en-US" altLang="zh-CN" dirty="0" smtClean="0"/>
          </a:p>
          <a:p>
            <a:pPr marL="514350" indent="-514350" eaLnBrk="1" hangingPunct="1">
              <a:spcAft>
                <a:spcPts val="1200"/>
              </a:spcAft>
              <a:buClr>
                <a:srgbClr val="0070C0"/>
              </a:buClr>
              <a:buAutoNum type="arabicPlain"/>
            </a:pPr>
            <a:r>
              <a:rPr lang="en-US" altLang="zh-CN" dirty="0" smtClean="0"/>
              <a:t>GB</a:t>
            </a:r>
            <a:r>
              <a:rPr lang="zh-CN" altLang="en-US" dirty="0" smtClean="0"/>
              <a:t>校正方法</a:t>
            </a:r>
            <a:endParaRPr lang="en-US" altLang="zh-CN" dirty="0" smtClean="0"/>
          </a:p>
          <a:p>
            <a:pPr marL="514350" indent="-514350" eaLnBrk="1" hangingPunct="1">
              <a:spcAft>
                <a:spcPts val="1200"/>
              </a:spcAft>
              <a:buClr>
                <a:srgbClr val="0070C0"/>
              </a:buClr>
              <a:buAutoNum type="arabicPlain"/>
            </a:pPr>
            <a:r>
              <a:rPr lang="zh-CN" altLang="en-US" dirty="0" smtClean="0"/>
              <a:t>误差</a:t>
            </a:r>
            <a:r>
              <a:rPr lang="zh-CN" altLang="en-US" dirty="0"/>
              <a:t>预算</a:t>
            </a:r>
            <a:endParaRPr lang="en-US" altLang="zh-CN" dirty="0" smtClean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279576" y="202630"/>
            <a:ext cx="7931224" cy="850106"/>
          </a:xfrm>
        </p:spPr>
        <p:txBody>
          <a:bodyPr/>
          <a:lstStyle/>
          <a:p>
            <a:pPr algn="l" eaLnBrk="1" hangingPunct="1"/>
            <a:r>
              <a:rPr lang="en-US" altLang="zh-CN" b="1" dirty="0" smtClean="0"/>
              <a:t>  </a:t>
            </a:r>
            <a:r>
              <a:rPr lang="zh-CN" altLang="en-US" b="1" dirty="0" smtClean="0"/>
              <a:t>报告</a:t>
            </a:r>
            <a:r>
              <a:rPr lang="zh-CN" altLang="en-US" b="1" dirty="0"/>
              <a:t>提纲</a:t>
            </a:r>
            <a:endParaRPr lang="zh-CN" altLang="en-US" sz="2800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524000" y="1196752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22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50"/>
    </mc:Choice>
    <mc:Fallback xmlns="">
      <p:transition advTm="155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553911" y="1410056"/>
            <a:ext cx="8854493" cy="4248472"/>
          </a:xfrm>
        </p:spPr>
        <p:txBody>
          <a:bodyPr/>
          <a:lstStyle/>
          <a:p>
            <a:pPr marL="514350" indent="-514350">
              <a:spcAft>
                <a:spcPts val="1200"/>
              </a:spcAft>
              <a:buClr>
                <a:srgbClr val="0070C0"/>
              </a:buClr>
              <a:buAutoNum type="arabicPlain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文献中解耦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spcAft>
                <a:spcPts val="1200"/>
              </a:spcAft>
              <a:buClr>
                <a:srgbClr val="0070C0"/>
              </a:buClr>
              <a:buAutoNum type="arabic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馈整定方法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spcAft>
                <a:spcPts val="1200"/>
              </a:spcAft>
              <a:buClr>
                <a:srgbClr val="0070C0"/>
              </a:buClr>
              <a:buFont typeface="Arial" panose="020B0604020202020204" pitchFamily="34" charset="0"/>
              <a:buAutoNum type="arabicPlain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误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算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dynamic error budgeting》</a:t>
            </a:r>
          </a:p>
          <a:p>
            <a:pPr marL="0" indent="0">
              <a:spcAft>
                <a:spcPts val="1200"/>
              </a:spcAft>
              <a:buClr>
                <a:srgbClr val="0070C0"/>
              </a:buClr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3064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台辨识结果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X8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比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619" y="1814914"/>
            <a:ext cx="9473473" cy="463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11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模型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46" y="1902842"/>
            <a:ext cx="5993901" cy="335996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6" name="矩形 35"/>
          <p:cNvSpPr/>
          <p:nvPr/>
        </p:nvSpPr>
        <p:spPr>
          <a:xfrm>
            <a:off x="4631758" y="3363167"/>
            <a:ext cx="663711" cy="4393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2897" y="1875391"/>
            <a:ext cx="5257053" cy="3387412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2072203" y="5347264"/>
            <a:ext cx="225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mulink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仿真模型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8603369" y="5323280"/>
            <a:ext cx="225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开环传递函数</a:t>
            </a:r>
          </a:p>
        </p:txBody>
      </p:sp>
    </p:spTree>
    <p:extLst>
      <p:ext uri="{BB962C8B-B14F-4D97-AF65-F5344CB8AC3E}">
        <p14:creationId xmlns:p14="http://schemas.microsoft.com/office/powerpoint/2010/main" val="8822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32" y="1706954"/>
            <a:ext cx="9492867" cy="4639639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仿真误差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（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色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实验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橙色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仿真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  <a:defRPr/>
            </a:pP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963614" y="6161927"/>
            <a:ext cx="225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误差</a:t>
            </a:r>
          </a:p>
        </p:txBody>
      </p:sp>
    </p:spTree>
    <p:extLst>
      <p:ext uri="{BB962C8B-B14F-4D97-AF65-F5344CB8AC3E}">
        <p14:creationId xmlns:p14="http://schemas.microsoft.com/office/powerpoint/2010/main" val="160176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8" y="1634771"/>
            <a:ext cx="9640557" cy="4711822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仿真误差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（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色：实验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橙色：仿真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  <a:defRPr/>
            </a:pP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5860974" y="2016445"/>
            <a:ext cx="286438" cy="450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105229" y="2146811"/>
            <a:ext cx="286438" cy="450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99856" y="6089348"/>
            <a:ext cx="225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误差频谱</a:t>
            </a:r>
          </a:p>
        </p:txBody>
      </p:sp>
    </p:spTree>
    <p:extLst>
      <p:ext uri="{BB962C8B-B14F-4D97-AF65-F5344CB8AC3E}">
        <p14:creationId xmlns:p14="http://schemas.microsoft.com/office/powerpoint/2010/main" val="48779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仿真误差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（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色：实验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橙色：仿真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  <a:defRPr/>
            </a:pP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933" y="1814914"/>
            <a:ext cx="9147057" cy="447062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99856" y="6089348"/>
            <a:ext cx="225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误差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PS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11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柔性抑制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实验与仿真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541" y="1814914"/>
            <a:ext cx="3722523" cy="22181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246" y="1238654"/>
            <a:ext cx="3390027" cy="25425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246" y="3870241"/>
            <a:ext cx="3479439" cy="260957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852" y="4977778"/>
            <a:ext cx="5367039" cy="148004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630680" y="4051009"/>
            <a:ext cx="3453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开环传递函数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带宽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50Hz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72428" y="6479820"/>
            <a:ext cx="3826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误差（上：抑制前  下：抑制后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262762" y="6376384"/>
            <a:ext cx="3826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柔性抑制方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897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191" y="2965111"/>
            <a:ext cx="9140291" cy="3593835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34186" y="1289066"/>
            <a:ext cx="7490792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迹生成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391614" y="1052736"/>
            <a:ext cx="9144000" cy="0"/>
          </a:xfrm>
          <a:prstGeom prst="line">
            <a:avLst/>
          </a:prstGeom>
          <a:ln w="381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334186" y="232422"/>
            <a:ext cx="8931340" cy="850106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GB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正方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834307" y="6376384"/>
            <a:ext cx="2743200" cy="365125"/>
          </a:xfrm>
        </p:spPr>
        <p:txBody>
          <a:bodyPr/>
          <a:lstStyle/>
          <a:p>
            <a:pPr>
              <a:defRPr/>
            </a:pPr>
            <a:fld id="{E6DE55D5-AE3A-425A-B109-C6EFE2B19BF1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722" y="2021452"/>
            <a:ext cx="2731034" cy="393818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756" y="1326678"/>
            <a:ext cx="5295900" cy="15621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375648" y="1399068"/>
            <a:ext cx="21945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 = 0.1</a:t>
            </a:r>
          </a:p>
          <a:p>
            <a:r>
              <a:rPr lang="en-US" altLang="zh-CN" dirty="0" smtClean="0"/>
              <a:t>V = 0.6</a:t>
            </a:r>
          </a:p>
          <a:p>
            <a:r>
              <a:rPr lang="en-US" altLang="zh-CN" dirty="0" smtClean="0"/>
              <a:t>A = 32</a:t>
            </a:r>
          </a:p>
          <a:p>
            <a:r>
              <a:rPr lang="en-US" altLang="zh-CN" dirty="0" smtClean="0"/>
              <a:t>J = 3200</a:t>
            </a:r>
          </a:p>
          <a:p>
            <a:r>
              <a:rPr lang="en-US" altLang="zh-CN" dirty="0" smtClean="0"/>
              <a:t>S = J*400</a:t>
            </a:r>
          </a:p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46292" y="6422858"/>
            <a:ext cx="3826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六自由度误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1676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5</TotalTime>
  <Words>425</Words>
  <Application>Microsoft Office PowerPoint</Application>
  <PresentationFormat>宽屏</PresentationFormat>
  <Paragraphs>147</Paragraphs>
  <Slides>2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黑体</vt:lpstr>
      <vt:lpstr>宋体</vt:lpstr>
      <vt:lpstr>微软雅黑</vt:lpstr>
      <vt:lpstr>Arial</vt:lpstr>
      <vt:lpstr>Calibri</vt:lpstr>
      <vt:lpstr>Calibri Light</vt:lpstr>
      <vt:lpstr>Franklin Gothic Medium</vt:lpstr>
      <vt:lpstr>Times New Roman</vt:lpstr>
      <vt:lpstr>Wingdings</vt:lpstr>
      <vt:lpstr>Office 主题</vt:lpstr>
      <vt:lpstr>Office 主题​​</vt:lpstr>
      <vt:lpstr>Equation</vt:lpstr>
      <vt:lpstr>工作汇报</vt:lpstr>
      <vt:lpstr>  报告提纲</vt:lpstr>
      <vt:lpstr>1 新台实验与仿真对比</vt:lpstr>
      <vt:lpstr>1 新台实验与仿真对比</vt:lpstr>
      <vt:lpstr>1 新台实验与仿真对比</vt:lpstr>
      <vt:lpstr>1 新台实验与仿真对比</vt:lpstr>
      <vt:lpstr>1 新台实验与仿真对比</vt:lpstr>
      <vt:lpstr>1 新台实验与仿真对比</vt:lpstr>
      <vt:lpstr>2 GB校正方法</vt:lpstr>
      <vt:lpstr>2 GB校正方法</vt:lpstr>
      <vt:lpstr>2 GB校正方法</vt:lpstr>
      <vt:lpstr>2 GB校正方法</vt:lpstr>
      <vt:lpstr>2 GB校正方法</vt:lpstr>
      <vt:lpstr>2 GB校正方法</vt:lpstr>
      <vt:lpstr>2 GB校正方法</vt:lpstr>
      <vt:lpstr>2 GB校正方法</vt:lpstr>
      <vt:lpstr>2 GB校正方法</vt:lpstr>
      <vt:lpstr>3 误差预算</vt:lpstr>
      <vt:lpstr>3 误差预算</vt:lpstr>
      <vt:lpstr>计划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X</dc:creator>
  <cp:lastModifiedBy>YX</cp:lastModifiedBy>
  <cp:revision>219</cp:revision>
  <dcterms:created xsi:type="dcterms:W3CDTF">2019-07-05T07:23:33Z</dcterms:created>
  <dcterms:modified xsi:type="dcterms:W3CDTF">2019-11-02T02:32:46Z</dcterms:modified>
</cp:coreProperties>
</file>